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3" r:id="rId3"/>
    <p:sldId id="278" r:id="rId4"/>
    <p:sldId id="284" r:id="rId5"/>
    <p:sldId id="280" r:id="rId6"/>
    <p:sldId id="281" r:id="rId7"/>
    <p:sldId id="285" r:id="rId8"/>
    <p:sldId id="282" r:id="rId9"/>
    <p:sldId id="267" r:id="rId10"/>
    <p:sldId id="279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31" autoAdjust="0"/>
    <p:restoredTop sz="94660"/>
  </p:normalViewPr>
  <p:slideViewPr>
    <p:cSldViewPr>
      <p:cViewPr varScale="1">
        <p:scale>
          <a:sx n="58" d="100"/>
          <a:sy n="58" d="100"/>
        </p:scale>
        <p:origin x="153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13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43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4072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728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169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356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08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003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97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821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962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865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A9566-9C79-48F6-9BFC-773DF5093754}" type="datetimeFigureOut">
              <a:rPr lang="en-US" smtClean="0"/>
              <a:t>3/1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4EC6A5-6479-4782-A5ED-5A181E1F23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943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6.png"/><Relationship Id="rId7" Type="http://schemas.openxmlformats.org/officeDocument/2006/relationships/image" Target="../media/image12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png"/><Relationship Id="rId5" Type="http://schemas.openxmlformats.org/officeDocument/2006/relationships/image" Target="../media/image80.png"/><Relationship Id="rId4" Type="http://schemas.openxmlformats.org/officeDocument/2006/relationships/image" Target="../media/image37.png"/><Relationship Id="rId9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7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7" Type="http://schemas.openxmlformats.org/officeDocument/2006/relationships/image" Target="../media/image5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58"/>
          <a:stretch/>
        </p:blipFill>
        <p:spPr>
          <a:xfrm>
            <a:off x="0" y="0"/>
            <a:ext cx="9144000" cy="7040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43000" y="3048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7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257" y="2133600"/>
            <a:ext cx="91087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Lagrange Remainder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49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0" y="381000"/>
                <a:ext cx="4157099" cy="91178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81000"/>
                <a:ext cx="4157099" cy="91178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87653" y="1591056"/>
                <a:ext cx="4872038" cy="486672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=0, 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</a:rPr>
                        <m:t>=4,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5!(1−</m:t>
                      </m:r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653" y="1591056"/>
                <a:ext cx="4872038" cy="4866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2008" y="2551204"/>
                <a:ext cx="3816366" cy="911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08" y="2551204"/>
                <a:ext cx="3816366" cy="9117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72000" y="2575588"/>
                <a:ext cx="2190087" cy="88569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!(1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575588"/>
                <a:ext cx="2190087" cy="88569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95088" y="2810767"/>
                <a:ext cx="2144112" cy="46583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6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088" y="2810767"/>
                <a:ext cx="2144112" cy="465833"/>
              </a:xfrm>
              <a:prstGeom prst="rect">
                <a:avLst/>
              </a:prstGeom>
              <a:blipFill rotWithShape="1">
                <a:blip r:embed="rId7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11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76200"/>
                <a:ext cx="830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𝑠𝑖𝑛𝑥</m:t>
                      </m:r>
                      <m:r>
                        <a:rPr lang="en-US" sz="2400" b="0" i="1" smtClean="0">
                          <a:latin typeface="Cambria Math"/>
                        </a:rPr>
                        <m:t>,  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"/>
                <a:ext cx="8305800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9200" y="533400"/>
                <a:ext cx="6629400" cy="461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e will need four derivatives all evaluated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=0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"/>
                <a:ext cx="66294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95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71678" y="1066800"/>
                <a:ext cx="4524444" cy="196399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𝑠𝑖𝑛𝑥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b="0" dirty="0" smtClean="0">
                  <a:solidFill>
                    <a:prstClr val="black"/>
                  </a:solidFill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𝑐𝑜𝑠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sz="2400" b="0" dirty="0" smtClean="0">
                  <a:ea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𝑠𝑖𝑛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𝑐𝑜𝑠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−1</m:t>
                      </m:r>
                    </m:oMath>
                  </m:oMathPara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𝑠𝑖𝑛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678" y="1066800"/>
                <a:ext cx="4524444" cy="19639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28484" y="3124200"/>
                <a:ext cx="8153400" cy="80906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84" y="3124200"/>
                <a:ext cx="8153400" cy="8090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600" y="4038600"/>
                <a:ext cx="731028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0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038600"/>
                <a:ext cx="7310284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63229" y="4876799"/>
                <a:ext cx="4815998" cy="7861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𝑖𝑛𝑥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≈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229" y="4876799"/>
                <a:ext cx="4815998" cy="7861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035894" y="5915505"/>
                <a:ext cx="4871205" cy="91178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894" y="5915505"/>
                <a:ext cx="4871205" cy="911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121206" y="5900720"/>
                <a:ext cx="4157100" cy="911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1206" y="5900720"/>
                <a:ext cx="4157100" cy="911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695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 animBg="1"/>
      <p:bldP spid="9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477" y="55898"/>
            <a:ext cx="8229600" cy="1143000"/>
          </a:xfrm>
        </p:spPr>
        <p:txBody>
          <a:bodyPr/>
          <a:lstStyle/>
          <a:p>
            <a:r>
              <a:rPr lang="en-US" dirty="0" smtClean="0"/>
              <a:t>Taylor’s Theorem</a:t>
            </a:r>
            <a:endParaRPr lang="en-US" dirty="0"/>
          </a:p>
        </p:txBody>
      </p:sp>
      <p:pic>
        <p:nvPicPr>
          <p:cNvPr id="4098" name="Picture 2" descr="https://encrypted-tbn3.gstatic.com/images?q=tbn:ANd9GcTh_hBVS4fWl3ybVJuGCEnsCLQ6UgsHoyF_cJX7CeazB6MmeD_3z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429000"/>
            <a:ext cx="808044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36438"/>
              </p:ext>
            </p:extLst>
          </p:nvPr>
        </p:nvGraphicFramePr>
        <p:xfrm>
          <a:off x="1090914" y="1219200"/>
          <a:ext cx="33909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346040" imgH="253800" progId="Equation.DSMT4">
                  <p:embed/>
                </p:oleObj>
              </mc:Choice>
              <mc:Fallback>
                <p:oleObj name="Equation" r:id="rId4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914" y="1219200"/>
                        <a:ext cx="33909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36435"/>
              </p:ext>
            </p:extLst>
          </p:nvPr>
        </p:nvGraphicFramePr>
        <p:xfrm>
          <a:off x="228600" y="2164126"/>
          <a:ext cx="1982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64126"/>
                        <a:ext cx="19827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77027"/>
              </p:ext>
            </p:extLst>
          </p:nvPr>
        </p:nvGraphicFramePr>
        <p:xfrm>
          <a:off x="2108200" y="2725738"/>
          <a:ext cx="31353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8" imgW="1244520" imgH="203040" progId="Equation.DSMT4">
                  <p:embed/>
                </p:oleObj>
              </mc:Choice>
              <mc:Fallback>
                <p:oleObj name="Equation" r:id="rId8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725738"/>
                        <a:ext cx="31353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00788"/>
              </p:ext>
            </p:extLst>
          </p:nvPr>
        </p:nvGraphicFramePr>
        <p:xfrm>
          <a:off x="5243513" y="2215596"/>
          <a:ext cx="1822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0" imgW="723600" imgH="177480" progId="Equation.DSMT4">
                  <p:embed/>
                </p:oleObj>
              </mc:Choice>
              <mc:Fallback>
                <p:oleObj name="Equation" r:id="rId10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2215596"/>
                        <a:ext cx="1822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090914" y="1731169"/>
            <a:ext cx="280686" cy="337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636347" y="1917511"/>
            <a:ext cx="411653" cy="8006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267201" y="1964375"/>
            <a:ext cx="914399" cy="3641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831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0826" y="3971"/>
            <a:ext cx="7391400" cy="39703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LaGrange Remainder Theorem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28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89665" y="609599"/>
                <a:ext cx="5486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prstClr val="black"/>
                    </a:solidFill>
                  </a:rPr>
                  <a:t>The difference betwee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is</a:t>
                </a:r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665" y="609599"/>
                <a:ext cx="54864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667" t="-10526" r="-333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54315" y="1989130"/>
                <a:ext cx="4128887" cy="911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315" y="1989130"/>
                <a:ext cx="4128887" cy="9117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81200" y="3048000"/>
                <a:ext cx="4724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prstClr val="black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is some unknowable number betwee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𝑎𝑛𝑑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0"/>
                <a:ext cx="4724400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Documents and Settings\Susan\Local Settings\Temporary Internet Files\Content.IE5\6DUEW776\MC900441902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75" y="1752600"/>
            <a:ext cx="1520825" cy="179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0394" y="3962400"/>
                <a:ext cx="8542606" cy="83099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        c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is th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𝑐𝑜𝑜𝑟𝑑𝑖𝑛𝑎𝑡𝑒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at the point of tangency or you can think of it as where it is centered at.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4" y="3962400"/>
                <a:ext cx="8542606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580729"/>
              </p:ext>
            </p:extLst>
          </p:nvPr>
        </p:nvGraphicFramePr>
        <p:xfrm>
          <a:off x="2066218" y="1223588"/>
          <a:ext cx="33909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8" imgW="1346040" imgH="253800" progId="Equation.DSMT4">
                  <p:embed/>
                </p:oleObj>
              </mc:Choice>
              <mc:Fallback>
                <p:oleObj name="Equation" r:id="rId8" imgW="1346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18" y="1223588"/>
                        <a:ext cx="33909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30224"/>
              </p:ext>
            </p:extLst>
          </p:nvPr>
        </p:nvGraphicFramePr>
        <p:xfrm>
          <a:off x="220394" y="5028102"/>
          <a:ext cx="8706941" cy="92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0" imgW="2387520" imgH="253800" progId="Equation.DSMT4">
                  <p:embed/>
                </p:oleObj>
              </mc:Choice>
              <mc:Fallback>
                <p:oleObj name="Equation" r:id="rId10" imgW="2387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394" y="5028102"/>
                        <a:ext cx="8706941" cy="927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9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20492"/>
              </p:ext>
            </p:extLst>
          </p:nvPr>
        </p:nvGraphicFramePr>
        <p:xfrm>
          <a:off x="152400" y="762000"/>
          <a:ext cx="888829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3" imgW="4546440" imgH="1015920" progId="Equation.DSMT4">
                  <p:embed/>
                </p:oleObj>
              </mc:Choice>
              <mc:Fallback>
                <p:oleObj name="Equation" r:id="rId3" imgW="454644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888294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334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49833"/>
              </p:ext>
            </p:extLst>
          </p:nvPr>
        </p:nvGraphicFramePr>
        <p:xfrm>
          <a:off x="100012" y="1488502"/>
          <a:ext cx="9043988" cy="91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4533840" imgH="457200" progId="Equation.DSMT4">
                  <p:embed/>
                </p:oleObj>
              </mc:Choice>
              <mc:Fallback>
                <p:oleObj name="Equation" r:id="rId3" imgW="45338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" y="1488502"/>
                        <a:ext cx="9043988" cy="910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54478"/>
              </p:ext>
            </p:extLst>
          </p:nvPr>
        </p:nvGraphicFramePr>
        <p:xfrm>
          <a:off x="480152" y="2780506"/>
          <a:ext cx="33909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5" imgW="1346040" imgH="253800" progId="Equation.DSMT4">
                  <p:embed/>
                </p:oleObj>
              </mc:Choice>
              <mc:Fallback>
                <p:oleObj name="Equation" r:id="rId5" imgW="13460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152" y="2780506"/>
                        <a:ext cx="33909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684007"/>
              </p:ext>
            </p:extLst>
          </p:nvPr>
        </p:nvGraphicFramePr>
        <p:xfrm>
          <a:off x="457200" y="3418681"/>
          <a:ext cx="66214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7" imgW="2628720" imgH="444240" progId="Equation.DSMT4">
                  <p:embed/>
                </p:oleObj>
              </mc:Choice>
              <mc:Fallback>
                <p:oleObj name="Equation" r:id="rId7" imgW="26287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18681"/>
                        <a:ext cx="662146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56367"/>
              </p:ext>
            </p:extLst>
          </p:nvPr>
        </p:nvGraphicFramePr>
        <p:xfrm>
          <a:off x="609600" y="5029200"/>
          <a:ext cx="23828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9" imgW="1091880" imgH="177480" progId="Equation.DSMT4">
                  <p:embed/>
                </p:oleObj>
              </mc:Choice>
              <mc:Fallback>
                <p:oleObj name="Equation" r:id="rId9" imgW="1091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5029200"/>
                        <a:ext cx="23828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040682"/>
              </p:ext>
            </p:extLst>
          </p:nvPr>
        </p:nvGraphicFramePr>
        <p:xfrm>
          <a:off x="150813" y="5638800"/>
          <a:ext cx="64293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11" imgW="2552400" imgH="457200" progId="Equation.DSMT4">
                  <p:embed/>
                </p:oleObj>
              </mc:Choice>
              <mc:Fallback>
                <p:oleObj name="Equation" r:id="rId11" imgW="255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5638800"/>
                        <a:ext cx="64293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25867"/>
              </p:ext>
            </p:extLst>
          </p:nvPr>
        </p:nvGraphicFramePr>
        <p:xfrm>
          <a:off x="26987" y="49609"/>
          <a:ext cx="9117013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3" imgW="3987720" imgH="634680" progId="Equation.DSMT4">
                  <p:embed/>
                </p:oleObj>
              </mc:Choice>
              <mc:Fallback>
                <p:oleObj name="Equation" r:id="rId13" imgW="3987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87" y="49609"/>
                        <a:ext cx="9117013" cy="145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58082"/>
              </p:ext>
            </p:extLst>
          </p:nvPr>
        </p:nvGraphicFramePr>
        <p:xfrm>
          <a:off x="5029200" y="2466123"/>
          <a:ext cx="376523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5" imgW="1498320" imgH="253800" progId="Equation.DSMT4">
                  <p:embed/>
                </p:oleObj>
              </mc:Choice>
              <mc:Fallback>
                <p:oleObj name="Equation" r:id="rId15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9200" y="2466123"/>
                        <a:ext cx="3765232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87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445065"/>
              </p:ext>
            </p:extLst>
          </p:nvPr>
        </p:nvGraphicFramePr>
        <p:xfrm>
          <a:off x="1371600" y="763291"/>
          <a:ext cx="39671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1574640" imgH="444240" progId="Equation.DSMT4">
                  <p:embed/>
                </p:oleObj>
              </mc:Choice>
              <mc:Fallback>
                <p:oleObj name="Equation" r:id="rId3" imgW="15746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3291"/>
                        <a:ext cx="3967163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91269"/>
              </p:ext>
            </p:extLst>
          </p:nvPr>
        </p:nvGraphicFramePr>
        <p:xfrm>
          <a:off x="185738" y="2090738"/>
          <a:ext cx="84963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3581280" imgH="685800" progId="Equation.DSMT4">
                  <p:embed/>
                </p:oleObj>
              </mc:Choice>
              <mc:Fallback>
                <p:oleObj name="Equation" r:id="rId5" imgW="35812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090738"/>
                        <a:ext cx="84963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33224"/>
              </p:ext>
            </p:extLst>
          </p:nvPr>
        </p:nvGraphicFramePr>
        <p:xfrm>
          <a:off x="171364" y="5029200"/>
          <a:ext cx="848007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3848040" imgH="685800" progId="Equation.DSMT4">
                  <p:embed/>
                </p:oleObj>
              </mc:Choice>
              <mc:Fallback>
                <p:oleObj name="Equation" r:id="rId7" imgW="38480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364" y="5029200"/>
                        <a:ext cx="8480072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87575"/>
              </p:ext>
            </p:extLst>
          </p:nvPr>
        </p:nvGraphicFramePr>
        <p:xfrm>
          <a:off x="3648071" y="13694"/>
          <a:ext cx="3381383" cy="4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9" imgW="1333440" imgH="177480" progId="Equation.DSMT4">
                  <p:embed/>
                </p:oleObj>
              </mc:Choice>
              <mc:Fallback>
                <p:oleObj name="Equation" r:id="rId9" imgW="1333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8071" y="13694"/>
                        <a:ext cx="3381383" cy="45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3886200" y="464545"/>
            <a:ext cx="381000" cy="4498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87012"/>
              </p:ext>
            </p:extLst>
          </p:nvPr>
        </p:nvGraphicFramePr>
        <p:xfrm>
          <a:off x="6248400" y="1146109"/>
          <a:ext cx="23828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1" imgW="1091880" imgH="177480" progId="Equation.DSMT4">
                  <p:embed/>
                </p:oleObj>
              </mc:Choice>
              <mc:Fallback>
                <p:oleObj name="Equation" r:id="rId11" imgW="1091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48400" y="1146109"/>
                        <a:ext cx="238283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769572"/>
              </p:ext>
            </p:extLst>
          </p:nvPr>
        </p:nvGraphicFramePr>
        <p:xfrm>
          <a:off x="304800" y="4014787"/>
          <a:ext cx="64008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3" imgW="2933640" imgH="177480" progId="Equation.DSMT4">
                  <p:embed/>
                </p:oleObj>
              </mc:Choice>
              <mc:Fallback>
                <p:oleObj name="Equation" r:id="rId13" imgW="2933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014787"/>
                        <a:ext cx="64008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117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514504"/>
              </p:ext>
            </p:extLst>
          </p:nvPr>
        </p:nvGraphicFramePr>
        <p:xfrm>
          <a:off x="228600" y="609600"/>
          <a:ext cx="851583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225600" imgH="431640" progId="Equation.DSMT4">
                  <p:embed/>
                </p:oleObj>
              </mc:Choice>
              <mc:Fallback>
                <p:oleObj name="Equation" r:id="rId3" imgW="322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609600"/>
                        <a:ext cx="851583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92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9144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p.614 # 41-43, 45, 46, 49, 5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64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:  #4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55728" y="76200"/>
                <a:ext cx="3518143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,   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728" y="76200"/>
                <a:ext cx="3518143" cy="7862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" y="932663"/>
                <a:ext cx="8424679" cy="229518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(1−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′′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6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6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′′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6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4)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32663"/>
                <a:ext cx="8424679" cy="22951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" y="3302908"/>
                <a:ext cx="8763000" cy="85953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302908"/>
                <a:ext cx="8763000" cy="8595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4592" y="4191000"/>
                <a:ext cx="8750808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" y="4191000"/>
                <a:ext cx="8750808" cy="7861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09800" y="4972921"/>
                <a:ext cx="4495800" cy="461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972921"/>
                <a:ext cx="449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04800" y="5562600"/>
            <a:ext cx="859820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Look familiar?  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86000" y="5727192"/>
                <a:ext cx="661700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/>
                        </a:rPr>
                        <m:t>1+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r</m:t>
                      </m:r>
                      <m:r>
                        <a:rPr lang="en-US" sz="2400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…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𝑖𝑓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727192"/>
                <a:ext cx="6617004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658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8" grpId="0" animBg="1"/>
      <p:bldP spid="9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6</TotalTime>
  <Words>106</Words>
  <Application>Microsoft Office PowerPoint</Application>
  <PresentationFormat>On-screen Show (4:3)</PresentationFormat>
  <Paragraphs>4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mbria Math</vt:lpstr>
      <vt:lpstr>Trebuchet MS</vt:lpstr>
      <vt:lpstr>Office Theme</vt:lpstr>
      <vt:lpstr>Equation</vt:lpstr>
      <vt:lpstr>MathType 6.0 Equation</vt:lpstr>
      <vt:lpstr>PowerPoint Presentation</vt:lpstr>
      <vt:lpstr>Taylor’s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61</cp:revision>
  <dcterms:created xsi:type="dcterms:W3CDTF">2011-12-29T13:54:04Z</dcterms:created>
  <dcterms:modified xsi:type="dcterms:W3CDTF">2016-03-11T19:52:47Z</dcterms:modified>
</cp:coreProperties>
</file>